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736B24" w:rsidRPr="00596B32" w:rsidRDefault="00596B32" w:rsidP="00596B32">
      <w:pPr>
        <w:ind w:firstLine="708"/>
        <w:rPr>
          <w:rFonts w:ascii="Times New Roman" w:hAnsi="Times New Roman" w:cs="Times New Roman"/>
          <w:sz w:val="28"/>
          <w:szCs w:val="28"/>
          <w:lang w:val="uk-UA"/>
        </w:rPr>
      </w:pPr>
      <w:r w:rsidRPr="00596B32">
        <w:rPr>
          <w:rFonts w:ascii="Times New Roman" w:hAnsi="Times New Roman" w:cs="Times New Roman"/>
          <w:sz w:val="28"/>
          <w:szCs w:val="28"/>
          <w:lang w:val="uk-UA"/>
        </w:rPr>
        <w:t>Таблиця 1 — Результати розрахунків</w:t>
      </w:r>
    </w:p>
    <w:tbl>
      <w:tblPr>
        <w:tblW w:w="13093" w:type="dxa"/>
        <w:tblLook w:val="04A0" w:firstRow="1" w:lastRow="0" w:firstColumn="1" w:lastColumn="0" w:noHBand="0" w:noVBand="1"/>
      </w:tblPr>
      <w:tblGrid>
        <w:gridCol w:w="1265"/>
        <w:gridCol w:w="960"/>
        <w:gridCol w:w="1266"/>
        <w:gridCol w:w="1266"/>
        <w:gridCol w:w="1266"/>
        <w:gridCol w:w="960"/>
        <w:gridCol w:w="960"/>
        <w:gridCol w:w="960"/>
        <w:gridCol w:w="960"/>
        <w:gridCol w:w="982"/>
        <w:gridCol w:w="982"/>
        <w:gridCol w:w="1266"/>
      </w:tblGrid>
      <w:tr w:rsidR="00596B32" w:rsidRPr="00596B32" w:rsidTr="00EF5D29">
        <w:trPr>
          <w:trHeight w:val="300"/>
        </w:trPr>
        <w:tc>
          <w:tcPr>
            <w:tcW w:w="1265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:rsidR="00596B32" w:rsidRPr="00596B32" w:rsidRDefault="00F65CB5" w:rsidP="00BA607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 w:rsidRPr="00596B32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Метод 1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596B32" w:rsidRPr="00596B32" w:rsidRDefault="00596B32" w:rsidP="00BA607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 w:rsidRPr="00596B32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Шаг</w:t>
            </w:r>
          </w:p>
        </w:tc>
        <w:tc>
          <w:tcPr>
            <w:tcW w:w="126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596B32" w:rsidRPr="00596B32" w:rsidRDefault="00596B32" w:rsidP="00BA607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 w:rsidRPr="00BA6071">
              <w:rPr>
                <w:position w:val="-12"/>
              </w:rPr>
              <w:object w:dxaOrig="300" w:dyaOrig="3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265" type="#_x0000_t75" style="width:15pt;height:18.75pt" o:ole="">
                  <v:imagedata r:id="rId6" o:title=""/>
                </v:shape>
                <o:OLEObject Type="Embed" ProgID="Equation.DSMT4" ShapeID="_x0000_i1265" DrawAspect="Content" ObjectID="_1636818559" r:id="rId7"/>
              </w:object>
            </w:r>
          </w:p>
        </w:tc>
        <w:tc>
          <w:tcPr>
            <w:tcW w:w="126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596B32" w:rsidRPr="00596B32" w:rsidRDefault="00596B32" w:rsidP="00BA607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 w:rsidRPr="00BA6071">
              <w:rPr>
                <w:position w:val="-12"/>
              </w:rPr>
              <w:object w:dxaOrig="340" w:dyaOrig="380">
                <v:shape id="_x0000_i1266" type="#_x0000_t75" style="width:17.25pt;height:18.75pt" o:ole="">
                  <v:imagedata r:id="rId8" o:title=""/>
                </v:shape>
                <o:OLEObject Type="Embed" ProgID="Equation.DSMT4" ShapeID="_x0000_i1266" DrawAspect="Content" ObjectID="_1636818560" r:id="rId9"/>
              </w:object>
            </w:r>
          </w:p>
        </w:tc>
        <w:tc>
          <w:tcPr>
            <w:tcW w:w="126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596B32" w:rsidRPr="00596B32" w:rsidRDefault="00596B32" w:rsidP="00BA607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 w:rsidRPr="00BA6071">
              <w:rPr>
                <w:position w:val="-12"/>
              </w:rPr>
              <w:object w:dxaOrig="320" w:dyaOrig="380">
                <v:shape id="_x0000_i1267" type="#_x0000_t75" style="width:15.75pt;height:18.75pt" o:ole="">
                  <v:imagedata r:id="rId10" o:title=""/>
                </v:shape>
                <o:OLEObject Type="Embed" ProgID="Equation.DSMT4" ShapeID="_x0000_i1267" DrawAspect="Content" ObjectID="_1636818561" r:id="rId11"/>
              </w:objec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596B32" w:rsidRPr="00596B32" w:rsidRDefault="00596B32" w:rsidP="00BA607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 w:rsidRPr="00BA6071">
              <w:rPr>
                <w:position w:val="-12"/>
              </w:rPr>
              <w:object w:dxaOrig="300" w:dyaOrig="420">
                <v:shape id="_x0000_i1268" type="#_x0000_t75" style="width:15pt;height:21pt" o:ole="">
                  <v:imagedata r:id="rId12" o:title=""/>
                </v:shape>
                <o:OLEObject Type="Embed" ProgID="Equation.DSMT4" ShapeID="_x0000_i1268" DrawAspect="Content" ObjectID="_1636818562" r:id="rId13"/>
              </w:objec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596B32" w:rsidRPr="00596B32" w:rsidRDefault="00596B32" w:rsidP="00BA607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 w:rsidRPr="00BA6071">
              <w:rPr>
                <w:position w:val="-12"/>
              </w:rPr>
              <w:object w:dxaOrig="300" w:dyaOrig="420">
                <v:shape id="_x0000_i1269" type="#_x0000_t75" style="width:15pt;height:21pt" o:ole="">
                  <v:imagedata r:id="rId14" o:title=""/>
                </v:shape>
                <o:OLEObject Type="Embed" ProgID="Equation.DSMT4" ShapeID="_x0000_i1269" DrawAspect="Content" ObjectID="_1636818563" r:id="rId15"/>
              </w:objec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596B32" w:rsidRPr="00596B32" w:rsidRDefault="00596B32" w:rsidP="00BA607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 w:rsidRPr="00BA6071">
              <w:rPr>
                <w:position w:val="-12"/>
              </w:rPr>
              <w:object w:dxaOrig="300" w:dyaOrig="420">
                <v:shape id="_x0000_i1270" type="#_x0000_t75" style="width:15pt;height:21pt" o:ole="">
                  <v:imagedata r:id="rId16" o:title=""/>
                </v:shape>
                <o:OLEObject Type="Embed" ProgID="Equation.DSMT4" ShapeID="_x0000_i1270" DrawAspect="Content" ObjectID="_1636818564" r:id="rId17"/>
              </w:objec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596B32" w:rsidRPr="00596B32" w:rsidRDefault="00596B32" w:rsidP="00BA607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 w:rsidRPr="00BA6071">
              <w:rPr>
                <w:position w:val="-12"/>
              </w:rPr>
              <w:object w:dxaOrig="740" w:dyaOrig="420">
                <v:shape id="_x0000_i1271" type="#_x0000_t75" style="width:36.75pt;height:21pt" o:ole="">
                  <v:imagedata r:id="rId18" o:title=""/>
                </v:shape>
                <o:OLEObject Type="Embed" ProgID="Equation.DSMT4" ShapeID="_x0000_i1271" DrawAspect="Content" ObjectID="_1636818565" r:id="rId19"/>
              </w:object>
            </w:r>
          </w:p>
        </w:tc>
        <w:tc>
          <w:tcPr>
            <w:tcW w:w="98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596B32" w:rsidRPr="00596B32" w:rsidRDefault="00596B32" w:rsidP="00BA607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 w:rsidRPr="00BA6071">
              <w:rPr>
                <w:position w:val="-12"/>
              </w:rPr>
              <w:object w:dxaOrig="760" w:dyaOrig="420">
                <v:shape id="_x0000_i1272" type="#_x0000_t75" style="width:38.25pt;height:21pt" o:ole="">
                  <v:imagedata r:id="rId20" o:title=""/>
                </v:shape>
                <o:OLEObject Type="Embed" ProgID="Equation.DSMT4" ShapeID="_x0000_i1272" DrawAspect="Content" ObjectID="_1636818566" r:id="rId21"/>
              </w:object>
            </w:r>
          </w:p>
        </w:tc>
        <w:tc>
          <w:tcPr>
            <w:tcW w:w="98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596B32" w:rsidRPr="00596B32" w:rsidRDefault="00596B32" w:rsidP="00BA607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 w:rsidRPr="00BA6071">
              <w:rPr>
                <w:position w:val="-12"/>
              </w:rPr>
              <w:object w:dxaOrig="760" w:dyaOrig="420">
                <v:shape id="_x0000_i1273" type="#_x0000_t75" style="width:38.25pt;height:21pt" o:ole="">
                  <v:imagedata r:id="rId22" o:title=""/>
                </v:shape>
                <o:OLEObject Type="Embed" ProgID="Equation.DSMT4" ShapeID="_x0000_i1273" DrawAspect="Content" ObjectID="_1636818567" r:id="rId23"/>
              </w:object>
            </w:r>
          </w:p>
        </w:tc>
        <w:tc>
          <w:tcPr>
            <w:tcW w:w="126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596B32" w:rsidRPr="00596B32" w:rsidRDefault="00596B32" w:rsidP="00BA607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 w:rsidRPr="00BA6071">
              <w:rPr>
                <w:position w:val="-12"/>
              </w:rPr>
              <w:object w:dxaOrig="720" w:dyaOrig="420">
                <v:shape id="_x0000_i1274" type="#_x0000_t75" style="width:36pt;height:21pt" o:ole="">
                  <v:imagedata r:id="rId24" o:title=""/>
                </v:shape>
                <o:OLEObject Type="Embed" ProgID="Equation.DSMT4" ShapeID="_x0000_i1274" DrawAspect="Content" ObjectID="_1636818568" r:id="rId25"/>
              </w:object>
            </w:r>
          </w:p>
        </w:tc>
      </w:tr>
      <w:tr w:rsidR="00596B32" w:rsidRPr="00596B32" w:rsidTr="00EF5D29">
        <w:trPr>
          <w:trHeight w:val="300"/>
        </w:trPr>
        <w:tc>
          <w:tcPr>
            <w:tcW w:w="126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96B32" w:rsidRPr="00596B32" w:rsidRDefault="00596B32" w:rsidP="00BA6071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596B32" w:rsidRPr="00596B32" w:rsidRDefault="00596B32" w:rsidP="00BA607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596B32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1</w:t>
            </w:r>
          </w:p>
        </w:tc>
        <w:tc>
          <w:tcPr>
            <w:tcW w:w="12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</w:tcPr>
          <w:p w:rsidR="00596B32" w:rsidRPr="00CD536D" w:rsidRDefault="00CD536D" w:rsidP="00BA607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>0,663</w:t>
            </w:r>
          </w:p>
        </w:tc>
        <w:tc>
          <w:tcPr>
            <w:tcW w:w="12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</w:tcPr>
          <w:p w:rsidR="00596B32" w:rsidRPr="00CD536D" w:rsidRDefault="00CD536D" w:rsidP="00BA607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>0,261</w:t>
            </w:r>
          </w:p>
        </w:tc>
        <w:tc>
          <w:tcPr>
            <w:tcW w:w="12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</w:tcPr>
          <w:p w:rsidR="00596B32" w:rsidRPr="00CD536D" w:rsidRDefault="00CD536D" w:rsidP="00BA607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>0,07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</w:tcPr>
          <w:p w:rsidR="00596B32" w:rsidRPr="00F8316E" w:rsidRDefault="00F8316E" w:rsidP="00BA607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>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</w:tcPr>
          <w:p w:rsidR="00596B32" w:rsidRPr="00F8316E" w:rsidRDefault="00F8316E" w:rsidP="00BA607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>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</w:tcPr>
          <w:p w:rsidR="00596B32" w:rsidRPr="00F8316E" w:rsidRDefault="00F8316E" w:rsidP="00BA607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>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</w:tcPr>
          <w:p w:rsidR="00596B32" w:rsidRPr="00F8316E" w:rsidRDefault="00F8316E" w:rsidP="00BA607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>12</w:t>
            </w:r>
          </w:p>
        </w:tc>
        <w:tc>
          <w:tcPr>
            <w:tcW w:w="98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</w:tcPr>
          <w:p w:rsidR="00596B32" w:rsidRPr="00F8316E" w:rsidRDefault="00F8316E" w:rsidP="00BA607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>7</w:t>
            </w:r>
          </w:p>
        </w:tc>
        <w:tc>
          <w:tcPr>
            <w:tcW w:w="98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</w:tcPr>
          <w:p w:rsidR="00596B32" w:rsidRPr="00F8316E" w:rsidRDefault="00F8316E" w:rsidP="00BA607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>4</w:t>
            </w:r>
          </w:p>
        </w:tc>
        <w:tc>
          <w:tcPr>
            <w:tcW w:w="12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</w:tcPr>
          <w:p w:rsidR="00596B32" w:rsidRPr="00F8316E" w:rsidRDefault="00F8316E" w:rsidP="00BA607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>10,082</w:t>
            </w:r>
          </w:p>
        </w:tc>
      </w:tr>
      <w:tr w:rsidR="00596B32" w:rsidRPr="00596B32" w:rsidTr="00EF5D29">
        <w:trPr>
          <w:trHeight w:val="300"/>
        </w:trPr>
        <w:tc>
          <w:tcPr>
            <w:tcW w:w="126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96B32" w:rsidRPr="00596B32" w:rsidRDefault="00596B32" w:rsidP="00BA6071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596B32" w:rsidRPr="00596B32" w:rsidRDefault="00596B32" w:rsidP="00BA607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596B32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2</w:t>
            </w:r>
          </w:p>
        </w:tc>
        <w:tc>
          <w:tcPr>
            <w:tcW w:w="12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</w:tcPr>
          <w:p w:rsidR="00596B32" w:rsidRPr="00CD536D" w:rsidRDefault="00CD536D" w:rsidP="00BA607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>0,571</w:t>
            </w:r>
          </w:p>
        </w:tc>
        <w:tc>
          <w:tcPr>
            <w:tcW w:w="12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</w:tcPr>
          <w:p w:rsidR="00596B32" w:rsidRPr="00CD536D" w:rsidRDefault="00CD536D" w:rsidP="00BA607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>0,333</w:t>
            </w:r>
          </w:p>
        </w:tc>
        <w:tc>
          <w:tcPr>
            <w:tcW w:w="12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</w:tcPr>
          <w:p w:rsidR="00596B32" w:rsidRPr="00CD536D" w:rsidRDefault="00CD536D" w:rsidP="00BA607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>0,09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</w:tcPr>
          <w:p w:rsidR="00596B32" w:rsidRPr="00F8316E" w:rsidRDefault="00F8316E" w:rsidP="00BA607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>2,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</w:tcPr>
          <w:p w:rsidR="00596B32" w:rsidRPr="00F8316E" w:rsidRDefault="00F8316E" w:rsidP="00BA607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>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</w:tcPr>
          <w:p w:rsidR="00596B32" w:rsidRPr="00F8316E" w:rsidRDefault="00F8316E" w:rsidP="00BA607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>4,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</w:tcPr>
          <w:p w:rsidR="00596B32" w:rsidRPr="00F8316E" w:rsidRDefault="00F8316E" w:rsidP="00BA607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>9,5</w:t>
            </w:r>
          </w:p>
        </w:tc>
        <w:tc>
          <w:tcPr>
            <w:tcW w:w="98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</w:tcPr>
          <w:p w:rsidR="00596B32" w:rsidRPr="00F8316E" w:rsidRDefault="00F8316E" w:rsidP="00BA607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>7</w:t>
            </w:r>
          </w:p>
        </w:tc>
        <w:tc>
          <w:tcPr>
            <w:tcW w:w="98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</w:tcPr>
          <w:p w:rsidR="00596B32" w:rsidRPr="00F8316E" w:rsidRDefault="00F8316E" w:rsidP="00BA607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>9</w:t>
            </w:r>
          </w:p>
        </w:tc>
        <w:tc>
          <w:tcPr>
            <w:tcW w:w="12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</w:tcPr>
          <w:p w:rsidR="00596B32" w:rsidRPr="00F8316E" w:rsidRDefault="00F8316E" w:rsidP="00BA607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>8,619</w:t>
            </w:r>
          </w:p>
        </w:tc>
      </w:tr>
      <w:tr w:rsidR="00596B32" w:rsidRPr="00596B32" w:rsidTr="00EF5D29">
        <w:trPr>
          <w:trHeight w:val="300"/>
        </w:trPr>
        <w:tc>
          <w:tcPr>
            <w:tcW w:w="126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96B32" w:rsidRPr="00596B32" w:rsidRDefault="00596B32" w:rsidP="00BA6071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596B32" w:rsidRPr="00596B32" w:rsidRDefault="00596B32" w:rsidP="00BA607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596B32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3</w:t>
            </w:r>
          </w:p>
        </w:tc>
        <w:tc>
          <w:tcPr>
            <w:tcW w:w="12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</w:tcPr>
          <w:p w:rsidR="00596B32" w:rsidRPr="00CD536D" w:rsidRDefault="00CD536D" w:rsidP="00BA607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>0,5</w:t>
            </w:r>
          </w:p>
        </w:tc>
        <w:tc>
          <w:tcPr>
            <w:tcW w:w="12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</w:tcPr>
          <w:p w:rsidR="00596B32" w:rsidRPr="00CD536D" w:rsidRDefault="00CD536D" w:rsidP="00BA607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>0,375</w:t>
            </w:r>
          </w:p>
        </w:tc>
        <w:tc>
          <w:tcPr>
            <w:tcW w:w="12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</w:tcPr>
          <w:p w:rsidR="00596B32" w:rsidRPr="00CD536D" w:rsidRDefault="00CD536D" w:rsidP="00BA607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>0,12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</w:tcPr>
          <w:p w:rsidR="00596B32" w:rsidRPr="00F8316E" w:rsidRDefault="00F8316E" w:rsidP="00BA607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>0,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</w:tcPr>
          <w:p w:rsidR="00596B32" w:rsidRPr="00F8316E" w:rsidRDefault="00F8316E" w:rsidP="00BA607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>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</w:tcPr>
          <w:p w:rsidR="00596B32" w:rsidRPr="00F8316E" w:rsidRDefault="00F8316E" w:rsidP="00BA607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>3,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</w:tcPr>
          <w:p w:rsidR="00596B32" w:rsidRPr="00F8316E" w:rsidRDefault="00F8316E" w:rsidP="00BA607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>4,5</w:t>
            </w:r>
          </w:p>
        </w:tc>
        <w:tc>
          <w:tcPr>
            <w:tcW w:w="98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</w:tcPr>
          <w:p w:rsidR="00596B32" w:rsidRPr="00F8316E" w:rsidRDefault="00F8316E" w:rsidP="00BA607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>10</w:t>
            </w:r>
          </w:p>
        </w:tc>
        <w:tc>
          <w:tcPr>
            <w:tcW w:w="98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</w:tcPr>
          <w:p w:rsidR="00596B32" w:rsidRPr="00F8316E" w:rsidRDefault="00F8316E" w:rsidP="00BA607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>9</w:t>
            </w:r>
          </w:p>
        </w:tc>
        <w:tc>
          <w:tcPr>
            <w:tcW w:w="12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</w:tcPr>
          <w:p w:rsidR="00596B32" w:rsidRPr="00F8316E" w:rsidRDefault="00F8316E" w:rsidP="00BA607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>7,125</w:t>
            </w:r>
          </w:p>
        </w:tc>
      </w:tr>
      <w:tr w:rsidR="00596B32" w:rsidRPr="00596B32" w:rsidTr="00EF5D29">
        <w:trPr>
          <w:trHeight w:val="300"/>
        </w:trPr>
        <w:tc>
          <w:tcPr>
            <w:tcW w:w="126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96B32" w:rsidRPr="00596B32" w:rsidRDefault="00596B32" w:rsidP="00BA6071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596B32" w:rsidRPr="00596B32" w:rsidRDefault="00596B32" w:rsidP="00BA607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596B32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4</w:t>
            </w:r>
          </w:p>
        </w:tc>
        <w:tc>
          <w:tcPr>
            <w:tcW w:w="12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</w:tcPr>
          <w:p w:rsidR="00596B32" w:rsidRPr="00CD536D" w:rsidRDefault="00CD536D" w:rsidP="00BA607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>0,571</w:t>
            </w:r>
          </w:p>
        </w:tc>
        <w:tc>
          <w:tcPr>
            <w:tcW w:w="12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</w:tcPr>
          <w:p w:rsidR="00596B32" w:rsidRPr="00CD536D" w:rsidRDefault="00CD536D" w:rsidP="00BA607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>0,265</w:t>
            </w:r>
          </w:p>
        </w:tc>
        <w:tc>
          <w:tcPr>
            <w:tcW w:w="12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</w:tcPr>
          <w:p w:rsidR="00596B32" w:rsidRPr="00CD536D" w:rsidRDefault="00CD536D" w:rsidP="00BA607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>0,16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</w:tcPr>
          <w:p w:rsidR="00596B32" w:rsidRPr="00F8316E" w:rsidRDefault="00F8316E" w:rsidP="00BA607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>0,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</w:tcPr>
          <w:p w:rsidR="00596B32" w:rsidRPr="00F8316E" w:rsidRDefault="00F8316E" w:rsidP="00BA607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>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</w:tcPr>
          <w:p w:rsidR="00596B32" w:rsidRPr="00F8316E" w:rsidRDefault="00F8316E" w:rsidP="00BA607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>3,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</w:tcPr>
          <w:p w:rsidR="00596B32" w:rsidRPr="00F8316E" w:rsidRDefault="00F8316E" w:rsidP="00BA607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>4,5</w:t>
            </w:r>
          </w:p>
        </w:tc>
        <w:tc>
          <w:tcPr>
            <w:tcW w:w="98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</w:tcPr>
          <w:p w:rsidR="00596B32" w:rsidRPr="00F8316E" w:rsidRDefault="00F8316E" w:rsidP="00BA607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>10</w:t>
            </w:r>
          </w:p>
        </w:tc>
        <w:tc>
          <w:tcPr>
            <w:tcW w:w="98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</w:tcPr>
          <w:p w:rsidR="00596B32" w:rsidRPr="00F8316E" w:rsidRDefault="00F8316E" w:rsidP="00BA607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>9</w:t>
            </w:r>
          </w:p>
        </w:tc>
        <w:tc>
          <w:tcPr>
            <w:tcW w:w="12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</w:tcPr>
          <w:p w:rsidR="00596B32" w:rsidRPr="00F8316E" w:rsidRDefault="00F8316E" w:rsidP="00BA607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>6,694</w:t>
            </w:r>
          </w:p>
        </w:tc>
      </w:tr>
      <w:tr w:rsidR="00596B32" w:rsidRPr="00596B32" w:rsidTr="00EF5D29">
        <w:trPr>
          <w:trHeight w:val="300"/>
        </w:trPr>
        <w:tc>
          <w:tcPr>
            <w:tcW w:w="13093" w:type="dxa"/>
            <w:gridSpan w:val="1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596B32" w:rsidRPr="00596B32" w:rsidRDefault="00596B32" w:rsidP="00BA607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596B32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 </w:t>
            </w:r>
          </w:p>
        </w:tc>
      </w:tr>
      <w:tr w:rsidR="00596B32" w:rsidRPr="00596B32" w:rsidTr="00EF5D29">
        <w:trPr>
          <w:trHeight w:val="300"/>
        </w:trPr>
        <w:tc>
          <w:tcPr>
            <w:tcW w:w="1265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:rsidR="00596B32" w:rsidRPr="00596B32" w:rsidRDefault="00F65CB5" w:rsidP="00596B3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 w:rsidRPr="00596B32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Метод 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596B32" w:rsidRPr="00596B32" w:rsidRDefault="00596B32" w:rsidP="00596B3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 w:rsidRPr="00596B32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Шаг</w:t>
            </w:r>
          </w:p>
        </w:tc>
        <w:tc>
          <w:tcPr>
            <w:tcW w:w="12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596B32" w:rsidRPr="00596B32" w:rsidRDefault="00596B32" w:rsidP="00596B3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 w:rsidRPr="00BA6071">
              <w:rPr>
                <w:position w:val="-12"/>
              </w:rPr>
              <w:object w:dxaOrig="300" w:dyaOrig="380" w14:anchorId="68CDEA10">
                <v:shape id="_x0000_i1275" type="#_x0000_t75" style="width:15pt;height:18.75pt" o:ole="">
                  <v:imagedata r:id="rId6" o:title=""/>
                </v:shape>
                <o:OLEObject Type="Embed" ProgID="Equation.DSMT4" ShapeID="_x0000_i1275" DrawAspect="Content" ObjectID="_1636818569" r:id="rId26"/>
              </w:object>
            </w:r>
          </w:p>
        </w:tc>
        <w:tc>
          <w:tcPr>
            <w:tcW w:w="12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596B32" w:rsidRPr="00596B32" w:rsidRDefault="00596B32" w:rsidP="00596B3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 w:rsidRPr="00BA6071">
              <w:rPr>
                <w:position w:val="-12"/>
              </w:rPr>
              <w:object w:dxaOrig="340" w:dyaOrig="380" w14:anchorId="3E9951C3">
                <v:shape id="_x0000_i1276" type="#_x0000_t75" style="width:17.25pt;height:18.75pt" o:ole="">
                  <v:imagedata r:id="rId8" o:title=""/>
                </v:shape>
                <o:OLEObject Type="Embed" ProgID="Equation.DSMT4" ShapeID="_x0000_i1276" DrawAspect="Content" ObjectID="_1636818570" r:id="rId27"/>
              </w:object>
            </w:r>
          </w:p>
        </w:tc>
        <w:tc>
          <w:tcPr>
            <w:tcW w:w="12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596B32" w:rsidRPr="00596B32" w:rsidRDefault="00596B32" w:rsidP="00596B3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 w:rsidRPr="00BA6071">
              <w:rPr>
                <w:position w:val="-12"/>
              </w:rPr>
              <w:object w:dxaOrig="320" w:dyaOrig="380" w14:anchorId="1AE2798A">
                <v:shape id="_x0000_i1277" type="#_x0000_t75" style="width:15.75pt;height:18.75pt" o:ole="">
                  <v:imagedata r:id="rId10" o:title=""/>
                </v:shape>
                <o:OLEObject Type="Embed" ProgID="Equation.DSMT4" ShapeID="_x0000_i1277" DrawAspect="Content" ObjectID="_1636818571" r:id="rId28"/>
              </w:objec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596B32" w:rsidRPr="00596B32" w:rsidRDefault="00596B32" w:rsidP="00596B3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 w:rsidRPr="00BA6071">
              <w:rPr>
                <w:position w:val="-12"/>
              </w:rPr>
              <w:object w:dxaOrig="300" w:dyaOrig="420" w14:anchorId="7D5D527C">
                <v:shape id="_x0000_i1278" type="#_x0000_t75" style="width:15pt;height:21pt" o:ole="">
                  <v:imagedata r:id="rId12" o:title=""/>
                </v:shape>
                <o:OLEObject Type="Embed" ProgID="Equation.DSMT4" ShapeID="_x0000_i1278" DrawAspect="Content" ObjectID="_1636818572" r:id="rId29"/>
              </w:objec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596B32" w:rsidRPr="00596B32" w:rsidRDefault="00596B32" w:rsidP="00596B3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 w:rsidRPr="00BA6071">
              <w:rPr>
                <w:position w:val="-12"/>
              </w:rPr>
              <w:object w:dxaOrig="300" w:dyaOrig="420" w14:anchorId="00325776">
                <v:shape id="_x0000_i1279" type="#_x0000_t75" style="width:15pt;height:21pt" o:ole="">
                  <v:imagedata r:id="rId14" o:title=""/>
                </v:shape>
                <o:OLEObject Type="Embed" ProgID="Equation.DSMT4" ShapeID="_x0000_i1279" DrawAspect="Content" ObjectID="_1636818573" r:id="rId30"/>
              </w:objec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596B32" w:rsidRPr="00596B32" w:rsidRDefault="00596B32" w:rsidP="00596B3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 w:rsidRPr="00BA6071">
              <w:rPr>
                <w:position w:val="-12"/>
              </w:rPr>
              <w:object w:dxaOrig="300" w:dyaOrig="420" w14:anchorId="2651F973">
                <v:shape id="_x0000_i1280" type="#_x0000_t75" style="width:15pt;height:21pt" o:ole="">
                  <v:imagedata r:id="rId16" o:title=""/>
                </v:shape>
                <o:OLEObject Type="Embed" ProgID="Equation.DSMT4" ShapeID="_x0000_i1280" DrawAspect="Content" ObjectID="_1636818574" r:id="rId31"/>
              </w:objec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596B32" w:rsidRPr="00596B32" w:rsidRDefault="00596B32" w:rsidP="00596B3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 w:rsidRPr="00BA6071">
              <w:rPr>
                <w:position w:val="-12"/>
              </w:rPr>
              <w:object w:dxaOrig="740" w:dyaOrig="420" w14:anchorId="31DB715E">
                <v:shape id="_x0000_i1281" type="#_x0000_t75" style="width:36.75pt;height:21pt" o:ole="">
                  <v:imagedata r:id="rId18" o:title=""/>
                </v:shape>
                <o:OLEObject Type="Embed" ProgID="Equation.DSMT4" ShapeID="_x0000_i1281" DrawAspect="Content" ObjectID="_1636818575" r:id="rId32"/>
              </w:object>
            </w:r>
          </w:p>
        </w:tc>
        <w:tc>
          <w:tcPr>
            <w:tcW w:w="98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596B32" w:rsidRPr="00596B32" w:rsidRDefault="00596B32" w:rsidP="00596B3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 w:rsidRPr="00BA6071">
              <w:rPr>
                <w:position w:val="-12"/>
              </w:rPr>
              <w:object w:dxaOrig="760" w:dyaOrig="420" w14:anchorId="4A98FB0A">
                <v:shape id="_x0000_i1282" type="#_x0000_t75" style="width:38.25pt;height:21pt" o:ole="">
                  <v:imagedata r:id="rId20" o:title=""/>
                </v:shape>
                <o:OLEObject Type="Embed" ProgID="Equation.DSMT4" ShapeID="_x0000_i1282" DrawAspect="Content" ObjectID="_1636818576" r:id="rId33"/>
              </w:object>
            </w:r>
          </w:p>
        </w:tc>
        <w:tc>
          <w:tcPr>
            <w:tcW w:w="98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596B32" w:rsidRPr="00596B32" w:rsidRDefault="00596B32" w:rsidP="00596B3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 w:rsidRPr="00BA6071">
              <w:rPr>
                <w:position w:val="-12"/>
              </w:rPr>
              <w:object w:dxaOrig="760" w:dyaOrig="420" w14:anchorId="69E38AF1">
                <v:shape id="_x0000_i1283" type="#_x0000_t75" style="width:38.25pt;height:21pt" o:ole="">
                  <v:imagedata r:id="rId22" o:title=""/>
                </v:shape>
                <o:OLEObject Type="Embed" ProgID="Equation.DSMT4" ShapeID="_x0000_i1283" DrawAspect="Content" ObjectID="_1636818577" r:id="rId34"/>
              </w:object>
            </w:r>
          </w:p>
        </w:tc>
        <w:tc>
          <w:tcPr>
            <w:tcW w:w="12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596B32" w:rsidRPr="00596B32" w:rsidRDefault="00596B32" w:rsidP="00596B3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 w:rsidRPr="00BA6071">
              <w:rPr>
                <w:position w:val="-12"/>
              </w:rPr>
              <w:object w:dxaOrig="720" w:dyaOrig="420" w14:anchorId="5956375C">
                <v:shape id="_x0000_i1284" type="#_x0000_t75" style="width:36pt;height:21pt" o:ole="">
                  <v:imagedata r:id="rId24" o:title=""/>
                </v:shape>
                <o:OLEObject Type="Embed" ProgID="Equation.DSMT4" ShapeID="_x0000_i1284" DrawAspect="Content" ObjectID="_1636818578" r:id="rId35"/>
              </w:object>
            </w:r>
          </w:p>
        </w:tc>
      </w:tr>
      <w:tr w:rsidR="00596B32" w:rsidRPr="00596B32" w:rsidTr="00EF5D29">
        <w:trPr>
          <w:trHeight w:val="300"/>
        </w:trPr>
        <w:tc>
          <w:tcPr>
            <w:tcW w:w="1265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96B32" w:rsidRPr="00596B32" w:rsidRDefault="00596B32" w:rsidP="00BA6071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596B32" w:rsidRPr="00596B32" w:rsidRDefault="00596B32" w:rsidP="00BA607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596B32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1</w:t>
            </w:r>
          </w:p>
        </w:tc>
        <w:tc>
          <w:tcPr>
            <w:tcW w:w="12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</w:tcPr>
          <w:p w:rsidR="00596B32" w:rsidRPr="00CD536D" w:rsidRDefault="00CD536D" w:rsidP="00BA607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>0,407</w:t>
            </w:r>
          </w:p>
        </w:tc>
        <w:tc>
          <w:tcPr>
            <w:tcW w:w="12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</w:tcPr>
          <w:p w:rsidR="00596B32" w:rsidRPr="00CD536D" w:rsidRDefault="00CD536D" w:rsidP="00BA607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>0,195</w:t>
            </w:r>
          </w:p>
        </w:tc>
        <w:tc>
          <w:tcPr>
            <w:tcW w:w="12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</w:tcPr>
          <w:p w:rsidR="00596B32" w:rsidRPr="00CD536D" w:rsidRDefault="00CD536D" w:rsidP="00BA607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>0,39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</w:tcPr>
          <w:p w:rsidR="00596B32" w:rsidRPr="00EF5D29" w:rsidRDefault="0086089C" w:rsidP="00BA607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>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</w:tcPr>
          <w:p w:rsidR="00596B32" w:rsidRPr="00EF5D29" w:rsidRDefault="0086089C" w:rsidP="00BA607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>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</w:tcPr>
          <w:p w:rsidR="00596B32" w:rsidRPr="00EF5D29" w:rsidRDefault="0086089C" w:rsidP="00BA607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>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</w:tcPr>
          <w:p w:rsidR="00596B32" w:rsidRPr="00EF5D29" w:rsidRDefault="0086089C" w:rsidP="00BA607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>7</w:t>
            </w:r>
          </w:p>
        </w:tc>
        <w:tc>
          <w:tcPr>
            <w:tcW w:w="98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</w:tcPr>
          <w:p w:rsidR="00596B32" w:rsidRPr="00EF5D29" w:rsidRDefault="0086089C" w:rsidP="00BA607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>7</w:t>
            </w:r>
          </w:p>
        </w:tc>
        <w:tc>
          <w:tcPr>
            <w:tcW w:w="98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</w:tcPr>
          <w:p w:rsidR="00596B32" w:rsidRPr="00EF5D29" w:rsidRDefault="0086089C" w:rsidP="00BA607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>14</w:t>
            </w:r>
          </w:p>
        </w:tc>
        <w:tc>
          <w:tcPr>
            <w:tcW w:w="12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</w:tcPr>
          <w:p w:rsidR="00596B32" w:rsidRPr="00EF5D29" w:rsidRDefault="0086089C" w:rsidP="00BA607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>9,789</w:t>
            </w:r>
          </w:p>
        </w:tc>
      </w:tr>
      <w:tr w:rsidR="00596B32" w:rsidRPr="00596B32" w:rsidTr="00EF5D29">
        <w:trPr>
          <w:trHeight w:val="300"/>
        </w:trPr>
        <w:tc>
          <w:tcPr>
            <w:tcW w:w="1265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96B32" w:rsidRPr="00596B32" w:rsidRDefault="00596B32" w:rsidP="00BA6071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596B32" w:rsidRPr="00596B32" w:rsidRDefault="00596B32" w:rsidP="00BA607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596B32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2</w:t>
            </w:r>
          </w:p>
        </w:tc>
        <w:tc>
          <w:tcPr>
            <w:tcW w:w="12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</w:tcPr>
          <w:p w:rsidR="00596B32" w:rsidRPr="00CD536D" w:rsidRDefault="00CD536D" w:rsidP="00BA607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>0,556</w:t>
            </w:r>
          </w:p>
        </w:tc>
        <w:tc>
          <w:tcPr>
            <w:tcW w:w="12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</w:tcPr>
          <w:p w:rsidR="00596B32" w:rsidRPr="00CD536D" w:rsidRDefault="00CD536D" w:rsidP="00BA607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>0,167</w:t>
            </w:r>
          </w:p>
        </w:tc>
        <w:tc>
          <w:tcPr>
            <w:tcW w:w="12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</w:tcPr>
          <w:p w:rsidR="00596B32" w:rsidRPr="000A5EC7" w:rsidRDefault="000A5EC7" w:rsidP="00BA607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>0,27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</w:tcPr>
          <w:p w:rsidR="00596B32" w:rsidRPr="0086089C" w:rsidRDefault="0086089C" w:rsidP="00BA607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>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</w:tcPr>
          <w:p w:rsidR="00596B32" w:rsidRPr="0086089C" w:rsidRDefault="0086089C" w:rsidP="00BA607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>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</w:tcPr>
          <w:p w:rsidR="00596B32" w:rsidRPr="0086089C" w:rsidRDefault="0086089C" w:rsidP="00BA607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>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</w:tcPr>
          <w:p w:rsidR="00596B32" w:rsidRPr="0086089C" w:rsidRDefault="0086089C" w:rsidP="00BA607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>10</w:t>
            </w:r>
          </w:p>
        </w:tc>
        <w:tc>
          <w:tcPr>
            <w:tcW w:w="98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</w:tcPr>
          <w:p w:rsidR="00596B32" w:rsidRPr="0086089C" w:rsidRDefault="0086089C" w:rsidP="00BA607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>7</w:t>
            </w:r>
          </w:p>
        </w:tc>
        <w:tc>
          <w:tcPr>
            <w:tcW w:w="98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</w:tcPr>
          <w:p w:rsidR="00596B32" w:rsidRPr="0086089C" w:rsidRDefault="0086089C" w:rsidP="00BA607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>8</w:t>
            </w:r>
          </w:p>
        </w:tc>
        <w:tc>
          <w:tcPr>
            <w:tcW w:w="12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</w:tcPr>
          <w:p w:rsidR="00596B32" w:rsidRPr="0086089C" w:rsidRDefault="0086089C" w:rsidP="00BA607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>8,944</w:t>
            </w:r>
          </w:p>
        </w:tc>
      </w:tr>
      <w:tr w:rsidR="00596B32" w:rsidRPr="00596B32" w:rsidTr="00EF5D29">
        <w:trPr>
          <w:trHeight w:val="300"/>
        </w:trPr>
        <w:tc>
          <w:tcPr>
            <w:tcW w:w="1265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96B32" w:rsidRPr="00596B32" w:rsidRDefault="00596B32" w:rsidP="00BA6071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596B32" w:rsidRPr="00596B32" w:rsidRDefault="00596B32" w:rsidP="00BA607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596B32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3</w:t>
            </w:r>
          </w:p>
        </w:tc>
        <w:tc>
          <w:tcPr>
            <w:tcW w:w="12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</w:tcPr>
          <w:p w:rsidR="00596B32" w:rsidRPr="000A5EC7" w:rsidRDefault="000A5EC7" w:rsidP="00BA607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>0,344</w:t>
            </w:r>
          </w:p>
        </w:tc>
        <w:tc>
          <w:tcPr>
            <w:tcW w:w="12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</w:tcPr>
          <w:p w:rsidR="00596B32" w:rsidRPr="000A5EC7" w:rsidRDefault="000A5EC7" w:rsidP="00BA607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>0,344</w:t>
            </w:r>
          </w:p>
        </w:tc>
        <w:tc>
          <w:tcPr>
            <w:tcW w:w="12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</w:tcPr>
          <w:p w:rsidR="00596B32" w:rsidRPr="000A5EC7" w:rsidRDefault="000A5EC7" w:rsidP="00BA607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>0,31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</w:tcPr>
          <w:p w:rsidR="00596B32" w:rsidRPr="0086089C" w:rsidRDefault="0086089C" w:rsidP="00BA607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>3,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</w:tcPr>
          <w:p w:rsidR="00596B32" w:rsidRPr="0086089C" w:rsidRDefault="0086089C" w:rsidP="00BA607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>0,3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</w:tcPr>
          <w:p w:rsidR="00596B32" w:rsidRPr="0086089C" w:rsidRDefault="0086089C" w:rsidP="00BA607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>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</w:tcPr>
          <w:p w:rsidR="00596B32" w:rsidRPr="0086089C" w:rsidRDefault="0086089C" w:rsidP="00BA607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>10</w:t>
            </w:r>
          </w:p>
        </w:tc>
        <w:tc>
          <w:tcPr>
            <w:tcW w:w="98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</w:tcPr>
          <w:p w:rsidR="00596B32" w:rsidRPr="0086089C" w:rsidRDefault="0086089C" w:rsidP="00BA607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>7,5</w:t>
            </w:r>
          </w:p>
        </w:tc>
        <w:tc>
          <w:tcPr>
            <w:tcW w:w="98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</w:tcPr>
          <w:p w:rsidR="00596B32" w:rsidRPr="0086089C" w:rsidRDefault="0086089C" w:rsidP="00BA607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>6,33</w:t>
            </w:r>
          </w:p>
        </w:tc>
        <w:tc>
          <w:tcPr>
            <w:tcW w:w="12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</w:tcPr>
          <w:p w:rsidR="00596B32" w:rsidRPr="0086089C" w:rsidRDefault="0086089C" w:rsidP="00BA607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>7,995</w:t>
            </w:r>
          </w:p>
        </w:tc>
      </w:tr>
      <w:tr w:rsidR="00596B32" w:rsidRPr="00596B32" w:rsidTr="00EF5D29">
        <w:trPr>
          <w:trHeight w:val="300"/>
        </w:trPr>
        <w:tc>
          <w:tcPr>
            <w:tcW w:w="13093" w:type="dxa"/>
            <w:gridSpan w:val="1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596B32" w:rsidRPr="00596B32" w:rsidRDefault="00596B32" w:rsidP="00BA607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596B32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 </w:t>
            </w:r>
          </w:p>
        </w:tc>
      </w:tr>
      <w:tr w:rsidR="00596B32" w:rsidRPr="00596B32" w:rsidTr="00EF5D29">
        <w:trPr>
          <w:trHeight w:val="300"/>
        </w:trPr>
        <w:tc>
          <w:tcPr>
            <w:tcW w:w="1265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:rsidR="00596B32" w:rsidRPr="00596B32" w:rsidRDefault="00F65CB5" w:rsidP="00596B3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 w:rsidRPr="00596B32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Метод 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596B32" w:rsidRPr="00596B32" w:rsidRDefault="00596B32" w:rsidP="00596B3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 w:rsidRPr="00596B32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Шаг</w:t>
            </w:r>
          </w:p>
        </w:tc>
        <w:tc>
          <w:tcPr>
            <w:tcW w:w="12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596B32" w:rsidRPr="00596B32" w:rsidRDefault="00596B32" w:rsidP="00596B3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 w:rsidRPr="00BA6071">
              <w:rPr>
                <w:position w:val="-12"/>
              </w:rPr>
              <w:object w:dxaOrig="300" w:dyaOrig="380" w14:anchorId="5442BCA7">
                <v:shape id="_x0000_i1285" type="#_x0000_t75" style="width:15pt;height:18.75pt" o:ole="">
                  <v:imagedata r:id="rId6" o:title=""/>
                </v:shape>
                <o:OLEObject Type="Embed" ProgID="Equation.DSMT4" ShapeID="_x0000_i1285" DrawAspect="Content" ObjectID="_1636818579" r:id="rId36"/>
              </w:object>
            </w:r>
          </w:p>
        </w:tc>
        <w:tc>
          <w:tcPr>
            <w:tcW w:w="12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596B32" w:rsidRPr="00596B32" w:rsidRDefault="00596B32" w:rsidP="00596B3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 w:rsidRPr="00BA6071">
              <w:rPr>
                <w:position w:val="-12"/>
              </w:rPr>
              <w:object w:dxaOrig="340" w:dyaOrig="380" w14:anchorId="1F4C3D85">
                <v:shape id="_x0000_i1286" type="#_x0000_t75" style="width:17.25pt;height:18.75pt" o:ole="">
                  <v:imagedata r:id="rId8" o:title=""/>
                </v:shape>
                <o:OLEObject Type="Embed" ProgID="Equation.DSMT4" ShapeID="_x0000_i1286" DrawAspect="Content" ObjectID="_1636818580" r:id="rId37"/>
              </w:object>
            </w:r>
          </w:p>
        </w:tc>
        <w:tc>
          <w:tcPr>
            <w:tcW w:w="12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596B32" w:rsidRPr="00596B32" w:rsidRDefault="00596B32" w:rsidP="00596B3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 w:rsidRPr="00BA6071">
              <w:rPr>
                <w:position w:val="-12"/>
              </w:rPr>
              <w:object w:dxaOrig="320" w:dyaOrig="380" w14:anchorId="4AE0CB8B">
                <v:shape id="_x0000_i1287" type="#_x0000_t75" style="width:15.75pt;height:18.75pt" o:ole="">
                  <v:imagedata r:id="rId10" o:title=""/>
                </v:shape>
                <o:OLEObject Type="Embed" ProgID="Equation.DSMT4" ShapeID="_x0000_i1287" DrawAspect="Content" ObjectID="_1636818581" r:id="rId38"/>
              </w:objec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596B32" w:rsidRPr="00596B32" w:rsidRDefault="00596B32" w:rsidP="00596B3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 w:rsidRPr="00BA6071">
              <w:rPr>
                <w:position w:val="-12"/>
              </w:rPr>
              <w:object w:dxaOrig="300" w:dyaOrig="420" w14:anchorId="2CED5E20">
                <v:shape id="_x0000_i1288" type="#_x0000_t75" style="width:15pt;height:21pt" o:ole="">
                  <v:imagedata r:id="rId12" o:title=""/>
                </v:shape>
                <o:OLEObject Type="Embed" ProgID="Equation.DSMT4" ShapeID="_x0000_i1288" DrawAspect="Content" ObjectID="_1636818582" r:id="rId39"/>
              </w:objec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596B32" w:rsidRPr="00596B32" w:rsidRDefault="00596B32" w:rsidP="00596B3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 w:rsidRPr="00BA6071">
              <w:rPr>
                <w:position w:val="-12"/>
              </w:rPr>
              <w:object w:dxaOrig="300" w:dyaOrig="420" w14:anchorId="2940C82B">
                <v:shape id="_x0000_i1289" type="#_x0000_t75" style="width:15pt;height:21pt" o:ole="">
                  <v:imagedata r:id="rId14" o:title=""/>
                </v:shape>
                <o:OLEObject Type="Embed" ProgID="Equation.DSMT4" ShapeID="_x0000_i1289" DrawAspect="Content" ObjectID="_1636818583" r:id="rId40"/>
              </w:objec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596B32" w:rsidRPr="00596B32" w:rsidRDefault="00596B32" w:rsidP="00596B3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 w:rsidRPr="00BA6071">
              <w:rPr>
                <w:position w:val="-12"/>
              </w:rPr>
              <w:object w:dxaOrig="300" w:dyaOrig="420" w14:anchorId="354BEB98">
                <v:shape id="_x0000_i1290" type="#_x0000_t75" style="width:15pt;height:21pt" o:ole="">
                  <v:imagedata r:id="rId16" o:title=""/>
                </v:shape>
                <o:OLEObject Type="Embed" ProgID="Equation.DSMT4" ShapeID="_x0000_i1290" DrawAspect="Content" ObjectID="_1636818584" r:id="rId41"/>
              </w:objec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596B32" w:rsidRPr="00596B32" w:rsidRDefault="00596B32" w:rsidP="00596B3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 w:rsidRPr="00BA6071">
              <w:rPr>
                <w:position w:val="-12"/>
              </w:rPr>
              <w:object w:dxaOrig="740" w:dyaOrig="420" w14:anchorId="3C99F51E">
                <v:shape id="_x0000_i1291" type="#_x0000_t75" style="width:36.75pt;height:21pt" o:ole="">
                  <v:imagedata r:id="rId18" o:title=""/>
                </v:shape>
                <o:OLEObject Type="Embed" ProgID="Equation.DSMT4" ShapeID="_x0000_i1291" DrawAspect="Content" ObjectID="_1636818585" r:id="rId42"/>
              </w:object>
            </w:r>
          </w:p>
        </w:tc>
        <w:tc>
          <w:tcPr>
            <w:tcW w:w="98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596B32" w:rsidRPr="00596B32" w:rsidRDefault="00596B32" w:rsidP="00596B3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 w:rsidRPr="00BA6071">
              <w:rPr>
                <w:position w:val="-12"/>
              </w:rPr>
              <w:object w:dxaOrig="760" w:dyaOrig="420" w14:anchorId="795D6400">
                <v:shape id="_x0000_i1292" type="#_x0000_t75" style="width:38.25pt;height:21pt" o:ole="">
                  <v:imagedata r:id="rId20" o:title=""/>
                </v:shape>
                <o:OLEObject Type="Embed" ProgID="Equation.DSMT4" ShapeID="_x0000_i1292" DrawAspect="Content" ObjectID="_1636818586" r:id="rId43"/>
              </w:object>
            </w:r>
          </w:p>
        </w:tc>
        <w:tc>
          <w:tcPr>
            <w:tcW w:w="98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596B32" w:rsidRPr="00596B32" w:rsidRDefault="00596B32" w:rsidP="00596B3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 w:rsidRPr="00BA6071">
              <w:rPr>
                <w:position w:val="-12"/>
              </w:rPr>
              <w:object w:dxaOrig="760" w:dyaOrig="420" w14:anchorId="0ED2479E">
                <v:shape id="_x0000_i1293" type="#_x0000_t75" style="width:38.25pt;height:21pt" o:ole="">
                  <v:imagedata r:id="rId22" o:title=""/>
                </v:shape>
                <o:OLEObject Type="Embed" ProgID="Equation.DSMT4" ShapeID="_x0000_i1293" DrawAspect="Content" ObjectID="_1636818587" r:id="rId44"/>
              </w:object>
            </w:r>
          </w:p>
        </w:tc>
        <w:tc>
          <w:tcPr>
            <w:tcW w:w="12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596B32" w:rsidRPr="00596B32" w:rsidRDefault="00596B32" w:rsidP="00596B3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 w:rsidRPr="00BA6071">
              <w:rPr>
                <w:position w:val="-12"/>
              </w:rPr>
              <w:object w:dxaOrig="720" w:dyaOrig="420" w14:anchorId="3412365D">
                <v:shape id="_x0000_i1294" type="#_x0000_t75" style="width:36pt;height:21pt" o:ole="">
                  <v:imagedata r:id="rId24" o:title=""/>
                </v:shape>
                <o:OLEObject Type="Embed" ProgID="Equation.DSMT4" ShapeID="_x0000_i1294" DrawAspect="Content" ObjectID="_1636818588" r:id="rId45"/>
              </w:object>
            </w:r>
          </w:p>
        </w:tc>
      </w:tr>
      <w:tr w:rsidR="00EF5D29" w:rsidRPr="00596B32" w:rsidTr="00EF5D29">
        <w:trPr>
          <w:trHeight w:val="300"/>
        </w:trPr>
        <w:tc>
          <w:tcPr>
            <w:tcW w:w="1265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F5D29" w:rsidRPr="00596B32" w:rsidRDefault="00EF5D29" w:rsidP="00EF5D29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EF5D29" w:rsidRPr="00596B32" w:rsidRDefault="00EF5D29" w:rsidP="00EF5D2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596B32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1</w:t>
            </w:r>
          </w:p>
        </w:tc>
        <w:tc>
          <w:tcPr>
            <w:tcW w:w="12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</w:tcPr>
          <w:p w:rsidR="00EF5D29" w:rsidRPr="00CD536D" w:rsidRDefault="00EF5D29" w:rsidP="00EF5D2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>0,393</w:t>
            </w:r>
          </w:p>
        </w:tc>
        <w:tc>
          <w:tcPr>
            <w:tcW w:w="12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</w:tcPr>
          <w:p w:rsidR="00EF5D29" w:rsidRPr="00CD536D" w:rsidRDefault="00EF5D29" w:rsidP="00EF5D2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>0,239</w:t>
            </w:r>
          </w:p>
        </w:tc>
        <w:tc>
          <w:tcPr>
            <w:tcW w:w="12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</w:tcPr>
          <w:p w:rsidR="00EF5D29" w:rsidRPr="00CD536D" w:rsidRDefault="00EF5D29" w:rsidP="00EF5D2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>0,36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</w:tcPr>
          <w:p w:rsidR="00EF5D29" w:rsidRPr="00EF5D29" w:rsidRDefault="00EF5D29" w:rsidP="00EF5D2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>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</w:tcPr>
          <w:p w:rsidR="00EF5D29" w:rsidRPr="00EF5D29" w:rsidRDefault="00EF5D29" w:rsidP="00EF5D2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>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</w:tcPr>
          <w:p w:rsidR="00EF5D29" w:rsidRPr="00EF5D29" w:rsidRDefault="00EF5D29" w:rsidP="00EF5D2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>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</w:tcPr>
          <w:p w:rsidR="00EF5D29" w:rsidRPr="00EF5D29" w:rsidRDefault="00EF5D29" w:rsidP="00EF5D2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>7</w:t>
            </w:r>
          </w:p>
        </w:tc>
        <w:tc>
          <w:tcPr>
            <w:tcW w:w="98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</w:tcPr>
          <w:p w:rsidR="00EF5D29" w:rsidRPr="00EF5D29" w:rsidRDefault="00EF5D29" w:rsidP="00EF5D2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>7</w:t>
            </w:r>
          </w:p>
        </w:tc>
        <w:tc>
          <w:tcPr>
            <w:tcW w:w="98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</w:tcPr>
          <w:p w:rsidR="00EF5D29" w:rsidRPr="00EF5D29" w:rsidRDefault="00EF5D29" w:rsidP="00EF5D2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>14</w:t>
            </w:r>
          </w:p>
        </w:tc>
        <w:tc>
          <w:tcPr>
            <w:tcW w:w="12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</w:tcPr>
          <w:p w:rsidR="00EF5D29" w:rsidRPr="00EF5D29" w:rsidRDefault="00EF5D29" w:rsidP="00EF5D2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>9,572</w:t>
            </w:r>
          </w:p>
        </w:tc>
      </w:tr>
      <w:tr w:rsidR="00596B32" w:rsidRPr="00596B32" w:rsidTr="00EF5D29">
        <w:trPr>
          <w:trHeight w:val="300"/>
        </w:trPr>
        <w:tc>
          <w:tcPr>
            <w:tcW w:w="1265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96B32" w:rsidRPr="00596B32" w:rsidRDefault="00596B32" w:rsidP="00BA6071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596B32" w:rsidRPr="00596B32" w:rsidRDefault="00596B32" w:rsidP="00BA607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596B32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2</w:t>
            </w:r>
          </w:p>
        </w:tc>
        <w:tc>
          <w:tcPr>
            <w:tcW w:w="12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</w:tcPr>
          <w:p w:rsidR="00596B32" w:rsidRPr="000A5EC7" w:rsidRDefault="000A5EC7" w:rsidP="00BA607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>0,539</w:t>
            </w:r>
          </w:p>
        </w:tc>
        <w:tc>
          <w:tcPr>
            <w:tcW w:w="12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</w:tcPr>
          <w:p w:rsidR="00596B32" w:rsidRPr="000A5EC7" w:rsidRDefault="000A5EC7" w:rsidP="00BA607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>0,183</w:t>
            </w:r>
          </w:p>
        </w:tc>
        <w:tc>
          <w:tcPr>
            <w:tcW w:w="12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</w:tcPr>
          <w:p w:rsidR="00596B32" w:rsidRPr="000A5EC7" w:rsidRDefault="000A5EC7" w:rsidP="00BA607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>0,27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</w:tcPr>
          <w:p w:rsidR="00596B32" w:rsidRPr="00EF5D29" w:rsidRDefault="00EF5D29" w:rsidP="00BA607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>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</w:tcPr>
          <w:p w:rsidR="00596B32" w:rsidRPr="00EF5D29" w:rsidRDefault="00EF5D29" w:rsidP="00BA607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>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</w:tcPr>
          <w:p w:rsidR="00596B32" w:rsidRPr="00EF5D29" w:rsidRDefault="00EF5D29" w:rsidP="00BA607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>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</w:tcPr>
          <w:p w:rsidR="00596B32" w:rsidRPr="00EF5D29" w:rsidRDefault="00EF5D29" w:rsidP="00BA607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>9</w:t>
            </w:r>
          </w:p>
        </w:tc>
        <w:tc>
          <w:tcPr>
            <w:tcW w:w="98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</w:tcPr>
          <w:p w:rsidR="00596B32" w:rsidRPr="00EF5D29" w:rsidRDefault="00EF5D29" w:rsidP="00BA607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>7</w:t>
            </w:r>
          </w:p>
        </w:tc>
        <w:tc>
          <w:tcPr>
            <w:tcW w:w="98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</w:tcPr>
          <w:p w:rsidR="00596B32" w:rsidRPr="00EF5D29" w:rsidRDefault="00EF5D29" w:rsidP="00BA607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>10</w:t>
            </w:r>
          </w:p>
        </w:tc>
        <w:tc>
          <w:tcPr>
            <w:tcW w:w="12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</w:tcPr>
          <w:p w:rsidR="00596B32" w:rsidRPr="00EF5D29" w:rsidRDefault="00237ACF" w:rsidP="00BA607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>8,</w:t>
            </w:r>
            <w:bookmarkStart w:id="0" w:name="_GoBack"/>
            <w:bookmarkEnd w:id="0"/>
            <w:r w:rsidR="00EF5D29"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>911</w:t>
            </w:r>
          </w:p>
        </w:tc>
      </w:tr>
      <w:tr w:rsidR="00596B32" w:rsidRPr="00596B32" w:rsidTr="00EF5D29">
        <w:trPr>
          <w:trHeight w:val="300"/>
        </w:trPr>
        <w:tc>
          <w:tcPr>
            <w:tcW w:w="1265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96B32" w:rsidRPr="00596B32" w:rsidRDefault="00596B32" w:rsidP="00BA6071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596B32" w:rsidRPr="00596B32" w:rsidRDefault="00596B32" w:rsidP="00BA607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596B32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3</w:t>
            </w:r>
          </w:p>
        </w:tc>
        <w:tc>
          <w:tcPr>
            <w:tcW w:w="12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</w:tcPr>
          <w:p w:rsidR="00596B32" w:rsidRPr="000A5EC7" w:rsidRDefault="000A5EC7" w:rsidP="00BA607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>0,36</w:t>
            </w:r>
          </w:p>
        </w:tc>
        <w:tc>
          <w:tcPr>
            <w:tcW w:w="12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</w:tcPr>
          <w:p w:rsidR="00596B32" w:rsidRPr="000A5EC7" w:rsidRDefault="000A5EC7" w:rsidP="00BA607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>0,36</w:t>
            </w:r>
          </w:p>
        </w:tc>
        <w:tc>
          <w:tcPr>
            <w:tcW w:w="12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</w:tcPr>
          <w:p w:rsidR="00596B32" w:rsidRPr="000A5EC7" w:rsidRDefault="000A5EC7" w:rsidP="00BA607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>0,2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</w:tcPr>
          <w:p w:rsidR="00596B32" w:rsidRPr="00EF5D29" w:rsidRDefault="00EF5D29" w:rsidP="00BA607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>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</w:tcPr>
          <w:p w:rsidR="00596B32" w:rsidRPr="00EF5D29" w:rsidRDefault="00EF5D29" w:rsidP="00BA607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>0,66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</w:tcPr>
          <w:p w:rsidR="00596B32" w:rsidRPr="00EF5D29" w:rsidRDefault="00EF5D29" w:rsidP="00BA607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>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</w:tcPr>
          <w:p w:rsidR="00596B32" w:rsidRPr="00EF5D29" w:rsidRDefault="00EF5D29" w:rsidP="00EF5D2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>9</w:t>
            </w:r>
          </w:p>
        </w:tc>
        <w:tc>
          <w:tcPr>
            <w:tcW w:w="98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</w:tcPr>
          <w:p w:rsidR="00596B32" w:rsidRPr="00EF5D29" w:rsidRDefault="00EF5D29" w:rsidP="00BA607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>8</w:t>
            </w:r>
          </w:p>
        </w:tc>
        <w:tc>
          <w:tcPr>
            <w:tcW w:w="98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</w:tcPr>
          <w:p w:rsidR="00596B32" w:rsidRPr="00EF5D29" w:rsidRDefault="00EF5D29" w:rsidP="00BA607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>6,667</w:t>
            </w:r>
          </w:p>
        </w:tc>
        <w:tc>
          <w:tcPr>
            <w:tcW w:w="12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</w:tcPr>
          <w:p w:rsidR="00596B32" w:rsidRPr="00EF5D29" w:rsidRDefault="00EF5D29" w:rsidP="00BA607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>7,986</w:t>
            </w:r>
          </w:p>
        </w:tc>
      </w:tr>
    </w:tbl>
    <w:p w:rsidR="00596B32" w:rsidRDefault="00596B32"/>
    <w:sectPr w:rsidR="00596B32" w:rsidSect="001D6602">
      <w:headerReference w:type="default" r:id="rId46"/>
      <w:pgSz w:w="16838" w:h="11906" w:orient="landscape"/>
      <w:pgMar w:top="1701" w:right="1134" w:bottom="850" w:left="1134" w:header="708" w:footer="708" w:gutter="0"/>
      <w:pgNumType w:start="21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7615B1" w:rsidRDefault="007615B1" w:rsidP="001D6602">
      <w:pPr>
        <w:spacing w:after="0" w:line="240" w:lineRule="auto"/>
      </w:pPr>
      <w:r>
        <w:separator/>
      </w:r>
    </w:p>
  </w:endnote>
  <w:endnote w:type="continuationSeparator" w:id="0">
    <w:p w:rsidR="007615B1" w:rsidRDefault="007615B1" w:rsidP="001D660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7615B1" w:rsidRDefault="007615B1" w:rsidP="001D6602">
      <w:pPr>
        <w:spacing w:after="0" w:line="240" w:lineRule="auto"/>
      </w:pPr>
      <w:r>
        <w:separator/>
      </w:r>
    </w:p>
  </w:footnote>
  <w:footnote w:type="continuationSeparator" w:id="0">
    <w:p w:rsidR="007615B1" w:rsidRDefault="007615B1" w:rsidP="001D6602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573861581"/>
      <w:docPartObj>
        <w:docPartGallery w:val="Page Numbers (Top of Page)"/>
        <w:docPartUnique/>
      </w:docPartObj>
    </w:sdtPr>
    <w:sdtEndPr>
      <w:rPr>
        <w:noProof/>
      </w:rPr>
    </w:sdtEndPr>
    <w:sdtContent>
      <w:p w:rsidR="001D6602" w:rsidRDefault="001D6602">
        <w:pPr>
          <w:pStyle w:val="Header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237ACF">
          <w:rPr>
            <w:noProof/>
          </w:rPr>
          <w:t>21</w:t>
        </w:r>
        <w:r>
          <w:rPr>
            <w:noProof/>
          </w:rPr>
          <w:fldChar w:fldCharType="end"/>
        </w:r>
      </w:p>
    </w:sdtContent>
  </w:sdt>
  <w:p w:rsidR="001D6602" w:rsidRDefault="001D6602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B2DA2"/>
    <w:rsid w:val="000A5EC7"/>
    <w:rsid w:val="000B2DA2"/>
    <w:rsid w:val="001D6602"/>
    <w:rsid w:val="00237ACF"/>
    <w:rsid w:val="00596B32"/>
    <w:rsid w:val="00736B24"/>
    <w:rsid w:val="007615B1"/>
    <w:rsid w:val="00764C48"/>
    <w:rsid w:val="00804C17"/>
    <w:rsid w:val="0086089C"/>
    <w:rsid w:val="00C44B60"/>
    <w:rsid w:val="00CD536D"/>
    <w:rsid w:val="00E9651B"/>
    <w:rsid w:val="00EF5D29"/>
    <w:rsid w:val="00F65CB5"/>
    <w:rsid w:val="00F8316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64A7CBA"/>
  <w15:chartTrackingRefBased/>
  <w15:docId w15:val="{DFF48F7F-1ABB-4C75-839A-311A09F63E7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1D6602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1D6602"/>
  </w:style>
  <w:style w:type="paragraph" w:styleId="Footer">
    <w:name w:val="footer"/>
    <w:basedOn w:val="Normal"/>
    <w:link w:val="FooterChar"/>
    <w:uiPriority w:val="99"/>
    <w:unhideWhenUsed/>
    <w:rsid w:val="001D6602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1D6602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8417482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89397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63114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oleObject" Target="embeddings/oleObject11.bin"/><Relationship Id="rId39" Type="http://schemas.openxmlformats.org/officeDocument/2006/relationships/oleObject" Target="embeddings/oleObject24.bin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9.bin"/><Relationship Id="rId42" Type="http://schemas.openxmlformats.org/officeDocument/2006/relationships/oleObject" Target="embeddings/oleObject27.bin"/><Relationship Id="rId47" Type="http://schemas.openxmlformats.org/officeDocument/2006/relationships/fontTable" Target="fontTable.xml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4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oleObject" Target="embeddings/oleObject17.bin"/><Relationship Id="rId37" Type="http://schemas.openxmlformats.org/officeDocument/2006/relationships/oleObject" Target="embeddings/oleObject22.bin"/><Relationship Id="rId40" Type="http://schemas.openxmlformats.org/officeDocument/2006/relationships/oleObject" Target="embeddings/oleObject25.bin"/><Relationship Id="rId45" Type="http://schemas.openxmlformats.org/officeDocument/2006/relationships/oleObject" Target="embeddings/oleObject30.bin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3.bin"/><Relationship Id="rId36" Type="http://schemas.openxmlformats.org/officeDocument/2006/relationships/oleObject" Target="embeddings/oleObject21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6.bin"/><Relationship Id="rId44" Type="http://schemas.openxmlformats.org/officeDocument/2006/relationships/oleObject" Target="embeddings/oleObject29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2.bin"/><Relationship Id="rId30" Type="http://schemas.openxmlformats.org/officeDocument/2006/relationships/oleObject" Target="embeddings/oleObject15.bin"/><Relationship Id="rId35" Type="http://schemas.openxmlformats.org/officeDocument/2006/relationships/oleObject" Target="embeddings/oleObject20.bin"/><Relationship Id="rId43" Type="http://schemas.openxmlformats.org/officeDocument/2006/relationships/oleObject" Target="embeddings/oleObject28.bin"/><Relationship Id="rId48" Type="http://schemas.openxmlformats.org/officeDocument/2006/relationships/theme" Target="theme/theme1.xml"/><Relationship Id="rId8" Type="http://schemas.openxmlformats.org/officeDocument/2006/relationships/image" Target="media/image2.wmf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8.bin"/><Relationship Id="rId38" Type="http://schemas.openxmlformats.org/officeDocument/2006/relationships/oleObject" Target="embeddings/oleObject23.bin"/><Relationship Id="rId46" Type="http://schemas.openxmlformats.org/officeDocument/2006/relationships/header" Target="header1.xml"/><Relationship Id="rId20" Type="http://schemas.openxmlformats.org/officeDocument/2006/relationships/image" Target="media/image8.wmf"/><Relationship Id="rId41" Type="http://schemas.openxmlformats.org/officeDocument/2006/relationships/oleObject" Target="embeddings/oleObject2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8</TotalTime>
  <Pages>1</Pages>
  <Words>198</Words>
  <Characters>1133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yorg</Company>
  <LinksUpToDate>false</LinksUpToDate>
  <CharactersWithSpaces>132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avblack</dc:creator>
  <cp:keywords/>
  <dc:description/>
  <cp:lastModifiedBy>Пользователь Windows</cp:lastModifiedBy>
  <cp:revision>11</cp:revision>
  <dcterms:created xsi:type="dcterms:W3CDTF">2019-04-08T07:17:00Z</dcterms:created>
  <dcterms:modified xsi:type="dcterms:W3CDTF">2019-12-02T16:56:00Z</dcterms:modified>
</cp:coreProperties>
</file>